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2FF6" w:rsidRDefault="007351ED" w:rsidP="007351E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ематика, 10 класс                                                                            Профильный уровень</w:t>
      </w:r>
    </w:p>
    <w:p w:rsidR="007351ED" w:rsidRDefault="007351ED" w:rsidP="007351E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7351ED" w:rsidRDefault="007351ED" w:rsidP="007351E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351ED">
        <w:rPr>
          <w:rFonts w:ascii="Times New Roman" w:hAnsi="Times New Roman" w:cs="Times New Roman"/>
          <w:b/>
          <w:sz w:val="24"/>
          <w:szCs w:val="24"/>
        </w:rPr>
        <w:t>Административная контрольная работа за 1 полугодие</w:t>
      </w:r>
    </w:p>
    <w:p w:rsidR="007351ED" w:rsidRDefault="007351ED" w:rsidP="007351E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638"/>
        <w:gridCol w:w="4319"/>
        <w:gridCol w:w="4388"/>
      </w:tblGrid>
      <w:tr w:rsidR="007351ED" w:rsidTr="00512B45">
        <w:tc>
          <w:tcPr>
            <w:tcW w:w="638" w:type="dxa"/>
          </w:tcPr>
          <w:p w:rsidR="007351ED" w:rsidRDefault="007351ED" w:rsidP="007351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319" w:type="dxa"/>
          </w:tcPr>
          <w:p w:rsidR="007351ED" w:rsidRDefault="007351ED" w:rsidP="007351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388" w:type="dxa"/>
          </w:tcPr>
          <w:p w:rsidR="007351ED" w:rsidRDefault="007351ED" w:rsidP="007351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512B45" w:rsidTr="00512B45">
        <w:tc>
          <w:tcPr>
            <w:tcW w:w="638" w:type="dxa"/>
          </w:tcPr>
          <w:p w:rsidR="007351ED" w:rsidRPr="007351ED" w:rsidRDefault="007351ED" w:rsidP="007351ED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9" w:type="dxa"/>
          </w:tcPr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55070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40" w:dyaOrig="620" w14:anchorId="281092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.25pt;height:30.75pt" o:ole="">
                  <v:imagedata r:id="rId7" o:title=""/>
                </v:shape>
                <o:OLEObject Type="Embed" ProgID="Equation.DSMT4" ShapeID="_x0000_i1025" DrawAspect="Content" ObjectID="_1572883054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88" w:type="dxa"/>
          </w:tcPr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55070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00" w:dyaOrig="620" w14:anchorId="1EC8385C">
                <v:shape id="_x0000_i1026" type="#_x0000_t75" style="width:95.25pt;height:30.75pt" o:ole="">
                  <v:imagedata r:id="rId9" o:title=""/>
                </v:shape>
                <o:OLEObject Type="Embed" ProgID="Equation.DSMT4" ShapeID="_x0000_i1026" DrawAspect="Content" ObjectID="_1572883055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12B45" w:rsidTr="00512B45">
        <w:tc>
          <w:tcPr>
            <w:tcW w:w="638" w:type="dxa"/>
          </w:tcPr>
          <w:p w:rsidR="007351ED" w:rsidRPr="007351ED" w:rsidRDefault="007351ED" w:rsidP="007351ED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9" w:type="dxa"/>
          </w:tcPr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 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200" w:dyaOrig="480" w14:anchorId="014C8CE4">
                <v:shape id="_x0000_i1027" type="#_x0000_t75" style="width:159.75pt;height:24pt" o:ole="">
                  <v:imagedata r:id="rId11" o:title=""/>
                </v:shape>
                <o:OLEObject Type="Embed" ProgID="Equation.DSMT4" ShapeID="_x0000_i1027" DrawAspect="Content" ObjectID="_1572883056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88" w:type="dxa"/>
          </w:tcPr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 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260" w:dyaOrig="480" w14:anchorId="70C5C47E">
                <v:shape id="_x0000_i1028" type="#_x0000_t75" style="width:162.75pt;height:24pt" o:ole="">
                  <v:imagedata r:id="rId13" o:title=""/>
                </v:shape>
                <o:OLEObject Type="Embed" ProgID="Equation.DSMT4" ShapeID="_x0000_i1028" DrawAspect="Content" ObjectID="_1572883057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12B45" w:rsidTr="00512B45">
        <w:tc>
          <w:tcPr>
            <w:tcW w:w="638" w:type="dxa"/>
          </w:tcPr>
          <w:p w:rsidR="007351ED" w:rsidRPr="007351ED" w:rsidRDefault="007351ED" w:rsidP="007351ED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9" w:type="dxa"/>
          </w:tcPr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720" w14:anchorId="517F3FB0">
                <v:shape id="_x0000_i1029" type="#_x0000_t75" style="width:96.75pt;height:36pt" o:ole="">
                  <v:imagedata r:id="rId15" o:title=""/>
                </v:shape>
                <o:OLEObject Type="Embed" ProgID="Equation.DSMT4" ShapeID="_x0000_i1029" DrawAspect="Content" ObjectID="_1572883058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 w14:anchorId="19BB35CE">
                <v:shape id="_x0000_i1030" type="#_x0000_t75" style="width:87pt;height:33pt" o:ole="">
                  <v:imagedata r:id="rId17" o:title=""/>
                </v:shape>
                <o:OLEObject Type="Embed" ProgID="Equation.DSMT4" ShapeID="_x0000_i1030" DrawAspect="Content" ObjectID="_1572883059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88" w:type="dxa"/>
          </w:tcPr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720" w14:anchorId="3E0BE4C5">
                <v:shape id="_x0000_i1031" type="#_x0000_t75" style="width:96.75pt;height:36pt" o:ole="">
                  <v:imagedata r:id="rId19" o:title=""/>
                </v:shape>
                <o:OLEObject Type="Embed" ProgID="Equation.DSMT4" ShapeID="_x0000_i1031" DrawAspect="Content" ObjectID="_1572883060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 w14:anchorId="69543799">
                <v:shape id="_x0000_i1032" type="#_x0000_t75" style="width:80.25pt;height:33pt" o:ole="">
                  <v:imagedata r:id="rId21" o:title=""/>
                </v:shape>
                <o:OLEObject Type="Embed" ProgID="Equation.DSMT4" ShapeID="_x0000_i1032" DrawAspect="Content" ObjectID="_1572883061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12B45" w:rsidTr="00512B45">
        <w:tc>
          <w:tcPr>
            <w:tcW w:w="638" w:type="dxa"/>
          </w:tcPr>
          <w:p w:rsidR="007351ED" w:rsidRPr="007351ED" w:rsidRDefault="007351ED" w:rsidP="007351ED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9" w:type="dxa"/>
          </w:tcPr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несите множитель из-под знака корня:</w:t>
            </w:r>
          </w:p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80" w14:anchorId="0E3A8BA9">
                <v:shape id="_x0000_i1033" type="#_x0000_t75" style="width:27.75pt;height:18.75pt" o:ole="">
                  <v:imagedata r:id="rId23" o:title=""/>
                </v:shape>
                <o:OLEObject Type="Embed" ProgID="Equation.DSMT4" ShapeID="_x0000_i1033" DrawAspect="Content" ObjectID="_1572883062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420" w14:anchorId="770C9740">
                <v:shape id="_x0000_i1034" type="#_x0000_t75" style="width:89.25pt;height:21pt" o:ole="">
                  <v:imagedata r:id="rId25" o:title=""/>
                </v:shape>
                <o:OLEObject Type="Embed" ProgID="Equation.DSMT4" ShapeID="_x0000_i1034" DrawAspect="Content" ObjectID="_1572883063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420" w14:anchorId="39136FAE">
                <v:shape id="_x0000_i1035" type="#_x0000_t75" style="width:87.75pt;height:21pt" o:ole="">
                  <v:imagedata r:id="rId27" o:title=""/>
                </v:shape>
                <o:OLEObject Type="Embed" ProgID="Equation.DSMT4" ShapeID="_x0000_i1035" DrawAspect="Content" ObjectID="_1572883064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88" w:type="dxa"/>
          </w:tcPr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несите множитель из-под знака корня:</w:t>
            </w:r>
          </w:p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80" w14:anchorId="39B042C0">
                <v:shape id="_x0000_i1036" type="#_x0000_t75" style="width:27pt;height:18.75pt" o:ole="">
                  <v:imagedata r:id="rId29" o:title=""/>
                </v:shape>
                <o:OLEObject Type="Embed" ProgID="Equation.DSMT4" ShapeID="_x0000_i1036" DrawAspect="Content" ObjectID="_1572883065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420" w14:anchorId="39FD7FBD">
                <v:shape id="_x0000_i1037" type="#_x0000_t75" style="width:89.25pt;height:21pt" o:ole="">
                  <v:imagedata r:id="rId31" o:title=""/>
                </v:shape>
                <o:OLEObject Type="Embed" ProgID="Equation.DSMT4" ShapeID="_x0000_i1037" DrawAspect="Content" ObjectID="_1572883066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420" w14:anchorId="4D1A5425">
                <v:shape id="_x0000_i1038" type="#_x0000_t75" style="width:87.75pt;height:21pt" o:ole="">
                  <v:imagedata r:id="rId33" o:title=""/>
                </v:shape>
                <o:OLEObject Type="Embed" ProgID="Equation.DSMT4" ShapeID="_x0000_i1038" DrawAspect="Content" ObjectID="_1572883067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12B45" w:rsidTr="00512B45">
        <w:tc>
          <w:tcPr>
            <w:tcW w:w="638" w:type="dxa"/>
          </w:tcPr>
          <w:p w:rsidR="007351ED" w:rsidRPr="007351ED" w:rsidRDefault="007351ED" w:rsidP="007351ED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9" w:type="dxa"/>
          </w:tcPr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60" w:dyaOrig="320" w14:anchorId="480C935C">
                <v:shape id="_x0000_i1039" type="#_x0000_t75" style="width:123pt;height:15.75pt" o:ole="">
                  <v:imagedata r:id="rId35" o:title=""/>
                </v:shape>
                <o:OLEObject Type="Embed" ProgID="Equation.DSMT4" ShapeID="_x0000_i1039" DrawAspect="Content" ObjectID="_1572883068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88" w:type="dxa"/>
          </w:tcPr>
          <w:p w:rsidR="007351ED" w:rsidRDefault="007351ED" w:rsidP="007351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60" w:dyaOrig="320" w14:anchorId="257E1188">
                <v:shape id="_x0000_i1040" type="#_x0000_t75" style="width:123pt;height:15.75pt" o:ole="">
                  <v:imagedata r:id="rId37" o:title=""/>
                </v:shape>
                <o:OLEObject Type="Embed" ProgID="Equation.DSMT4" ShapeID="_x0000_i1040" DrawAspect="Content" ObjectID="_1572883069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12B45" w:rsidTr="00512B45">
        <w:tc>
          <w:tcPr>
            <w:tcW w:w="638" w:type="dxa"/>
          </w:tcPr>
          <w:p w:rsidR="007351ED" w:rsidRPr="007351ED" w:rsidRDefault="007351ED" w:rsidP="007351ED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9" w:type="dxa"/>
          </w:tcPr>
          <w:p w:rsidR="007351ED" w:rsidRPr="007351ED" w:rsidRDefault="007351ED" w:rsidP="007351E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51E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ериметр пря</w:t>
            </w:r>
            <w:r w:rsidRPr="007351E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о</w:t>
            </w:r>
            <w:r w:rsidRPr="007351E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уголь</w:t>
            </w:r>
            <w:r w:rsidRPr="007351E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ни</w:t>
            </w:r>
            <w:r w:rsidRPr="007351E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ка равен 28, а диа</w:t>
            </w:r>
            <w:r w:rsidRPr="007351E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го</w:t>
            </w:r>
            <w:r w:rsidRPr="007351E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наль равна 10. Най</w:t>
            </w:r>
            <w:r w:rsidRPr="007351E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ди</w:t>
            </w:r>
            <w:r w:rsidRPr="007351E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те площадь этого прямоугольника.</w:t>
            </w:r>
          </w:p>
        </w:tc>
        <w:tc>
          <w:tcPr>
            <w:tcW w:w="4388" w:type="dxa"/>
          </w:tcPr>
          <w:p w:rsidR="007351ED" w:rsidRPr="007351ED" w:rsidRDefault="007351ED" w:rsidP="007351E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51E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ериметр прямоугольника равен 34, а площадь равна 60. Найдите диагональ этого прямоугольника.</w:t>
            </w:r>
          </w:p>
        </w:tc>
      </w:tr>
      <w:tr w:rsidR="00512B45" w:rsidTr="00512B45">
        <w:tc>
          <w:tcPr>
            <w:tcW w:w="638" w:type="dxa"/>
          </w:tcPr>
          <w:p w:rsidR="00512B45" w:rsidRPr="007351ED" w:rsidRDefault="00512B45" w:rsidP="007351ED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9" w:type="dxa"/>
          </w:tcPr>
          <w:p w:rsidR="00512B45" w:rsidRDefault="00512B45" w:rsidP="007351ED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В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треугольнике </w:t>
            </w:r>
            <w:r w:rsidRPr="00512B45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</w:rPr>
              <w:object w:dxaOrig="560" w:dyaOrig="279">
                <v:shape id="_x0000_i1041" type="#_x0000_t75" style="width:27.75pt;height:14.25pt" o:ole="">
                  <v:imagedata r:id="rId39" o:title=""/>
                </v:shape>
                <o:OLEObject Type="Embed" ProgID="Equation.DSMT4" ShapeID="_x0000_i1041" DrawAspect="Content" ObjectID="_1572883070" r:id="rId40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на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тороне</w:t>
            </w:r>
            <w:r w:rsidRPr="00512B45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shd w:val="clear" w:color="auto" w:fill="FFFFFF"/>
              </w:rPr>
              <w:object w:dxaOrig="400" w:dyaOrig="260">
                <v:shape id="_x0000_i1042" type="#_x0000_t75" style="width:20.25pt;height:12.75pt" o:ole="">
                  <v:imagedata r:id="rId41" o:title=""/>
                </v:shape>
                <o:OLEObject Type="Embed" ProgID="Equation.DSMT4" ShapeID="_x0000_i1042" DrawAspect="Content" ObjectID="_1572883071" r:id="rId42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выбрана точка </w:t>
            </w:r>
            <w:r w:rsidRPr="00512B45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shd w:val="clear" w:color="auto" w:fill="FFFFFF"/>
              </w:rPr>
              <w:object w:dxaOrig="260" w:dyaOrig="260">
                <v:shape id="_x0000_i1043" type="#_x0000_t75" style="width:12.75pt;height:12.75pt" o:ole="">
                  <v:imagedata r:id="rId43" o:title=""/>
                </v:shape>
                <o:OLEObject Type="Embed" ProgID="Equation.DSMT4" ShapeID="_x0000_i1043" DrawAspect="Content" ObjectID="_1572883072" r:id="rId44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, такая  что</w:t>
            </w:r>
            <w:r w:rsidR="00A945DC" w:rsidRPr="00A945D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</w:rPr>
              <w:object w:dxaOrig="1440" w:dyaOrig="279">
                <v:shape id="_x0000_i1044" type="#_x0000_t75" style="width:1in;height:14.25pt" o:ole="">
                  <v:imagedata r:id="rId45" o:title=""/>
                </v:shape>
                <o:OLEObject Type="Embed" ProgID="Equation.DSMT4" ShapeID="_x0000_i1044" DrawAspect="Content" ObjectID="_1572883073" r:id="rId46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="00A945DC" w:rsidRP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</w:t>
            </w:r>
            <w:r w:rsid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Плоскость параллельная прямой </w:t>
            </w:r>
            <w:r w:rsidR="00A945DC" w:rsidRPr="00A945D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</w:rPr>
              <w:object w:dxaOrig="420" w:dyaOrig="279">
                <v:shape id="_x0000_i1045" type="#_x0000_t75" style="width:21pt;height:14.25pt" o:ole="">
                  <v:imagedata r:id="rId47" o:title=""/>
                </v:shape>
                <o:OLEObject Type="Embed" ProgID="Equation.DSMT4" ShapeID="_x0000_i1045" DrawAspect="Content" ObjectID="_1572883074" r:id="rId48"/>
              </w:object>
            </w:r>
            <w:r w:rsid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и проходящая через </w:t>
            </w:r>
            <w:proofErr w:type="gramStart"/>
            <w:r w:rsid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точку </w:t>
            </w:r>
            <w:r w:rsidR="00A945DC" w:rsidRPr="00A945D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shd w:val="clear" w:color="auto" w:fill="FFFFFF"/>
                <w:lang w:val="en-US"/>
              </w:rPr>
              <w:object w:dxaOrig="260" w:dyaOrig="260">
                <v:shape id="_x0000_i1046" type="#_x0000_t75" style="width:12.75pt;height:12.75pt" o:ole="">
                  <v:imagedata r:id="rId49" o:title=""/>
                </v:shape>
                <o:OLEObject Type="Embed" ProgID="Equation.DSMT4" ShapeID="_x0000_i1046" DrawAspect="Content" ObjectID="_1572883075" r:id="rId50"/>
              </w:object>
            </w:r>
            <w:r w:rsidR="00A945DC" w:rsidRP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,</w:t>
            </w:r>
            <w:proofErr w:type="gramEnd"/>
            <w:r w:rsid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пересекает отрезок </w:t>
            </w:r>
            <w:r w:rsidR="00A945DC" w:rsidRPr="00A945D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  <w:lang w:val="en-US"/>
              </w:rPr>
              <w:object w:dxaOrig="400" w:dyaOrig="279">
                <v:shape id="_x0000_i1047" type="#_x0000_t75" style="width:20.25pt;height:14.25pt" o:ole="">
                  <v:imagedata r:id="rId51" o:title=""/>
                </v:shape>
                <o:OLEObject Type="Embed" ProgID="Equation.DSMT4" ShapeID="_x0000_i1047" DrawAspect="Content" ObjectID="_1572883076" r:id="rId52"/>
              </w:object>
            </w:r>
            <w:r w:rsidR="00A945DC" w:rsidRP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в точке </w:t>
            </w:r>
            <w:r w:rsidR="00A945DC" w:rsidRPr="00A945D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shd w:val="clear" w:color="auto" w:fill="FFFFFF"/>
                <w:lang w:val="en-US"/>
              </w:rPr>
              <w:object w:dxaOrig="260" w:dyaOrig="260">
                <v:shape id="_x0000_i1048" type="#_x0000_t75" style="width:12.75pt;height:12.75pt" o:ole="">
                  <v:imagedata r:id="rId49" o:title=""/>
                </v:shape>
                <o:OLEObject Type="Embed" ProgID="Equation.DSMT4" ShapeID="_x0000_i1048" DrawAspect="Content" ObjectID="_1572883077" r:id="rId53"/>
              </w:object>
            </w:r>
            <w:r w:rsid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</w:t>
            </w:r>
          </w:p>
          <w:p w:rsidR="00A945DC" w:rsidRPr="00A945DC" w:rsidRDefault="00A945DC" w:rsidP="007351ED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а) Докажите,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что </w:t>
            </w:r>
            <w:r w:rsidRPr="00A945DC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  <w:shd w:val="clear" w:color="auto" w:fill="FFFFFF"/>
                <w:lang w:val="en-US"/>
              </w:rPr>
              <w:object w:dxaOrig="1579" w:dyaOrig="360">
                <v:shape id="_x0000_i1049" type="#_x0000_t75" style="width:78.75pt;height:18pt" o:ole="">
                  <v:imagedata r:id="rId54" o:title=""/>
                </v:shape>
                <o:OLEObject Type="Embed" ProgID="Equation.DSMT4" ShapeID="_x0000_i1049" DrawAspect="Content" ObjectID="_1572883078" r:id="rId55"/>
              </w:object>
            </w:r>
            <w:r w:rsidRP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.</w:t>
            </w:r>
            <w:proofErr w:type="gramEnd"/>
          </w:p>
          <w:p w:rsidR="00A945DC" w:rsidRPr="00A945DC" w:rsidRDefault="00A945DC" w:rsidP="007351ED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б)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Найдите </w:t>
            </w:r>
            <w:r w:rsidRPr="00A945D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</w:rPr>
              <w:object w:dxaOrig="420" w:dyaOrig="279">
                <v:shape id="_x0000_i1050" type="#_x0000_t75" style="width:21pt;height:14.25pt" o:ole="">
                  <v:imagedata r:id="rId56" o:title=""/>
                </v:shape>
                <o:OLEObject Type="Embed" ProgID="Equation.DSMT4" ShapeID="_x0000_i1050" DrawAspect="Content" ObjectID="_1572883079" r:id="rId57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если </w:t>
            </w:r>
            <w:r w:rsidRPr="00A945DC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  <w:shd w:val="clear" w:color="auto" w:fill="FFFFFF"/>
              </w:rPr>
              <w:object w:dxaOrig="1120" w:dyaOrig="360">
                <v:shape id="_x0000_i1051" type="#_x0000_t75" style="width:56.25pt;height:18pt" o:ole="">
                  <v:imagedata r:id="rId58" o:title=""/>
                </v:shape>
                <o:OLEObject Type="Embed" ProgID="Equation.DSMT4" ShapeID="_x0000_i1051" DrawAspect="Content" ObjectID="_1572883080" r:id="rId59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.</w:t>
            </w:r>
          </w:p>
          <w:p w:rsidR="00A945DC" w:rsidRPr="00A945DC" w:rsidRDefault="00A945DC" w:rsidP="00A945DC">
            <w:pPr>
              <w:tabs>
                <w:tab w:val="center" w:pos="2050"/>
                <w:tab w:val="right" w:pos="4100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ab/>
              <w:t xml:space="preserve"> </w:t>
            </w:r>
          </w:p>
        </w:tc>
        <w:tc>
          <w:tcPr>
            <w:tcW w:w="4388" w:type="dxa"/>
          </w:tcPr>
          <w:p w:rsidR="00A945DC" w:rsidRDefault="00A945DC" w:rsidP="00A945D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В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треугольнике </w:t>
            </w:r>
            <w:r w:rsidRPr="00512B45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</w:rPr>
              <w:object w:dxaOrig="560" w:dyaOrig="279">
                <v:shape id="_x0000_i1052" type="#_x0000_t75" style="width:27.75pt;height:14.25pt" o:ole="">
                  <v:imagedata r:id="rId39" o:title=""/>
                </v:shape>
                <o:OLEObject Type="Embed" ProgID="Equation.DSMT4" ShapeID="_x0000_i1052" DrawAspect="Content" ObjectID="_1572883081" r:id="rId60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на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тороне</w:t>
            </w:r>
            <w:r w:rsidRPr="00512B45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shd w:val="clear" w:color="auto" w:fill="FFFFFF"/>
              </w:rPr>
              <w:object w:dxaOrig="400" w:dyaOrig="260">
                <v:shape id="_x0000_i1053" type="#_x0000_t75" style="width:20.25pt;height:12.75pt" o:ole="">
                  <v:imagedata r:id="rId41" o:title=""/>
                </v:shape>
                <o:OLEObject Type="Embed" ProgID="Equation.DSMT4" ShapeID="_x0000_i1053" DrawAspect="Content" ObjectID="_1572883082" r:id="rId61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выбрана точка </w:t>
            </w:r>
            <w:r w:rsidRPr="00512B45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shd w:val="clear" w:color="auto" w:fill="FFFFFF"/>
              </w:rPr>
              <w:object w:dxaOrig="260" w:dyaOrig="260">
                <v:shape id="_x0000_i1054" type="#_x0000_t75" style="width:12.75pt;height:12.75pt" o:ole="">
                  <v:imagedata r:id="rId43" o:title=""/>
                </v:shape>
                <o:OLEObject Type="Embed" ProgID="Equation.DSMT4" ShapeID="_x0000_i1054" DrawAspect="Content" ObjectID="_1572883083" r:id="rId62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, такая  что</w:t>
            </w:r>
            <w:r w:rsidRPr="00A945D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</w:rPr>
              <w:object w:dxaOrig="1460" w:dyaOrig="279">
                <v:shape id="_x0000_i1060" type="#_x0000_t75" style="width:72.75pt;height:14.25pt" o:ole="">
                  <v:imagedata r:id="rId63" o:title=""/>
                </v:shape>
                <o:OLEObject Type="Embed" ProgID="Equation.DSMT4" ShapeID="_x0000_i1060" DrawAspect="Content" ObjectID="_1572883084" r:id="rId64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P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Плоскость параллельная прямой </w:t>
            </w:r>
            <w:r w:rsidRPr="00A945D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</w:rPr>
              <w:object w:dxaOrig="420" w:dyaOrig="279">
                <v:shape id="_x0000_i1055" type="#_x0000_t75" style="width:21pt;height:14.25pt" o:ole="">
                  <v:imagedata r:id="rId47" o:title=""/>
                </v:shape>
                <o:OLEObject Type="Embed" ProgID="Equation.DSMT4" ShapeID="_x0000_i1055" DrawAspect="Content" ObjectID="_1572883085" r:id="rId65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и проходящая через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точку </w:t>
            </w:r>
            <w:r w:rsidRPr="00A945D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shd w:val="clear" w:color="auto" w:fill="FFFFFF"/>
                <w:lang w:val="en-US"/>
              </w:rPr>
              <w:object w:dxaOrig="260" w:dyaOrig="260">
                <v:shape id="_x0000_i1056" type="#_x0000_t75" style="width:12.75pt;height:12.75pt" o:ole="">
                  <v:imagedata r:id="rId49" o:title=""/>
                </v:shape>
                <o:OLEObject Type="Embed" ProgID="Equation.DSMT4" ShapeID="_x0000_i1056" DrawAspect="Content" ObjectID="_1572883086" r:id="rId66"/>
              </w:object>
            </w:r>
            <w:r w:rsidRP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,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пересекает отрезок </w:t>
            </w:r>
            <w:r w:rsidRPr="00A945D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  <w:lang w:val="en-US"/>
              </w:rPr>
              <w:object w:dxaOrig="400" w:dyaOrig="279">
                <v:shape id="_x0000_i1057" type="#_x0000_t75" style="width:20.25pt;height:14.25pt" o:ole="">
                  <v:imagedata r:id="rId51" o:title=""/>
                </v:shape>
                <o:OLEObject Type="Embed" ProgID="Equation.DSMT4" ShapeID="_x0000_i1057" DrawAspect="Content" ObjectID="_1572883087" r:id="rId67"/>
              </w:object>
            </w:r>
            <w:r w:rsidRP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в точке </w:t>
            </w:r>
            <w:r w:rsidRPr="00A945D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shd w:val="clear" w:color="auto" w:fill="FFFFFF"/>
                <w:lang w:val="en-US"/>
              </w:rPr>
              <w:object w:dxaOrig="260" w:dyaOrig="260">
                <v:shape id="_x0000_i1058" type="#_x0000_t75" style="width:12.75pt;height:12.75pt" o:ole="">
                  <v:imagedata r:id="rId49" o:title=""/>
                </v:shape>
                <o:OLEObject Type="Embed" ProgID="Equation.DSMT4" ShapeID="_x0000_i1058" DrawAspect="Content" ObjectID="_1572883088" r:id="rId68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</w:t>
            </w:r>
          </w:p>
          <w:p w:rsidR="00A945DC" w:rsidRPr="00A945DC" w:rsidRDefault="00A945DC" w:rsidP="00A945D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а) Докажите,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что </w:t>
            </w:r>
            <w:r w:rsidRPr="00A945DC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  <w:shd w:val="clear" w:color="auto" w:fill="FFFFFF"/>
                <w:lang w:val="en-US"/>
              </w:rPr>
              <w:object w:dxaOrig="1579" w:dyaOrig="360">
                <v:shape id="_x0000_i1059" type="#_x0000_t75" style="width:78.75pt;height:18pt" o:ole="">
                  <v:imagedata r:id="rId54" o:title=""/>
                </v:shape>
                <o:OLEObject Type="Embed" ProgID="Equation.DSMT4" ShapeID="_x0000_i1059" DrawAspect="Content" ObjectID="_1572883089" r:id="rId69"/>
              </w:object>
            </w:r>
            <w:r w:rsidRP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.</w:t>
            </w:r>
            <w:proofErr w:type="gramEnd"/>
          </w:p>
          <w:p w:rsidR="00A945DC" w:rsidRPr="00A945DC" w:rsidRDefault="00A945DC" w:rsidP="00A945D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б)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Найдите </w:t>
            </w:r>
            <w:r w:rsidRPr="00A945DC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  <w:shd w:val="clear" w:color="auto" w:fill="FFFFFF"/>
              </w:rPr>
              <w:object w:dxaOrig="460" w:dyaOrig="360">
                <v:shape id="_x0000_i1061" type="#_x0000_t75" style="width:23.25pt;height:18pt" o:ole="">
                  <v:imagedata r:id="rId70" o:title=""/>
                </v:shape>
                <o:OLEObject Type="Embed" ProgID="Equation.DSMT4" ShapeID="_x0000_i1061" DrawAspect="Content" ObjectID="_1572883090" r:id="rId71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если </w:t>
            </w:r>
            <w:r w:rsidRPr="00A945D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</w:rPr>
              <w:object w:dxaOrig="1140" w:dyaOrig="279">
                <v:shape id="_x0000_i1062" type="#_x0000_t75" style="width:57pt;height:14.25pt" o:ole="">
                  <v:imagedata r:id="rId72" o:title=""/>
                </v:shape>
                <o:OLEObject Type="Embed" ProgID="Equation.DSMT4" ShapeID="_x0000_i1062" DrawAspect="Content" ObjectID="_1572883091" r:id="rId73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.</w:t>
            </w:r>
          </w:p>
          <w:p w:rsidR="00512B45" w:rsidRPr="007351ED" w:rsidRDefault="00A945DC" w:rsidP="00A945D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945D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ab/>
            </w:r>
          </w:p>
        </w:tc>
      </w:tr>
    </w:tbl>
    <w:p w:rsidR="007351ED" w:rsidRPr="007351ED" w:rsidRDefault="007351ED" w:rsidP="007351E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7351ED" w:rsidRPr="007351ED">
      <w:headerReference w:type="default" r:id="rId7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3007" w:rsidRDefault="00303007" w:rsidP="007351ED">
      <w:pPr>
        <w:spacing w:after="0" w:line="240" w:lineRule="auto"/>
      </w:pPr>
      <w:r>
        <w:separator/>
      </w:r>
    </w:p>
  </w:endnote>
  <w:endnote w:type="continuationSeparator" w:id="0">
    <w:p w:rsidR="00303007" w:rsidRDefault="00303007" w:rsidP="007351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3007" w:rsidRDefault="00303007" w:rsidP="007351ED">
      <w:pPr>
        <w:spacing w:after="0" w:line="240" w:lineRule="auto"/>
      </w:pPr>
      <w:r>
        <w:separator/>
      </w:r>
    </w:p>
  </w:footnote>
  <w:footnote w:type="continuationSeparator" w:id="0">
    <w:p w:rsidR="00303007" w:rsidRDefault="00303007" w:rsidP="007351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51ED" w:rsidRDefault="007351ED">
    <w:pPr>
      <w:pStyle w:val="a3"/>
    </w:pP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D4887"/>
    <w:multiLevelType w:val="hybridMultilevel"/>
    <w:tmpl w:val="347CD9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51ED"/>
    <w:rsid w:val="00303007"/>
    <w:rsid w:val="003E2FF6"/>
    <w:rsid w:val="00512B45"/>
    <w:rsid w:val="007351ED"/>
    <w:rsid w:val="00A85B66"/>
    <w:rsid w:val="00A945DC"/>
    <w:rsid w:val="00E535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5F15E9B-4D27-4D8D-8007-F3DE7B8A37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51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351ED"/>
  </w:style>
  <w:style w:type="paragraph" w:styleId="a5">
    <w:name w:val="footer"/>
    <w:basedOn w:val="a"/>
    <w:link w:val="a6"/>
    <w:uiPriority w:val="99"/>
    <w:unhideWhenUsed/>
    <w:rsid w:val="007351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351ED"/>
  </w:style>
  <w:style w:type="table" w:styleId="a7">
    <w:name w:val="Table Grid"/>
    <w:basedOn w:val="a1"/>
    <w:uiPriority w:val="39"/>
    <w:rsid w:val="007351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7351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image" Target="media/image28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309</Words>
  <Characters>1762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17-11-22T15:35:00Z</dcterms:created>
  <dcterms:modified xsi:type="dcterms:W3CDTF">2017-11-22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